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6" r:id="rId13"/>
    <p:sldId id="397" r:id="rId14"/>
    <p:sldId id="398" r:id="rId15"/>
    <p:sldId id="401" r:id="rId16"/>
    <p:sldId id="402" r:id="rId17"/>
    <p:sldId id="403" r:id="rId18"/>
    <p:sldId id="404" r:id="rId19"/>
    <p:sldId id="405" r:id="rId20"/>
    <p:sldId id="406" r:id="rId21"/>
    <p:sldId id="407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3BD49C-D2DA-4054-8E82-B5B8986A7EEC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6E2849-D3B6-44D8-91CE-5672418C95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53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477394E-2491-C040-9EAD-E5031E9872D8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44DC2EB-311F-3C4D-BBE8-9782FBA1CD20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2262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11351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2C1DD-4F2C-ED44-BB57-45C587ABE3C8}" type="slidenum">
              <a:rPr lang="en-US"/>
              <a:pPr/>
              <a:t>1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78477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29ADE-65A1-4E6E-A670-8E9E42DB2A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CEE48-C511-4EA0-8CE1-F0C302F9992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A9437-D662-44F8-9967-EBE1E4AA1A7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826A0-92FB-4C9F-B715-E25A66779B4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299A8-C4C5-4F9E-A59F-ECD87B80BC0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5D9310-C84C-4C69-8F7A-E1C166CA1FE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9E113-3B9E-4B41-917D-65D5995D64E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74780-9ED3-4D14-A755-14DFFD54D36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F786D-CC8E-4105-98AF-B1311B1C14A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3EAAD-8732-4649-8DA9-3E48A65E2E4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DFE29-8911-406A-A228-3A178F07055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843FC-4732-4BA4-B3ED-4056A27A70D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3945FEE-68F9-5743-AC70-6D3A8D28707B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697F7D9-4B2B-4D44-90F8-9647EC73F5F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3945FEE-68F9-5743-AC70-6D3A8D28707B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!OLE_LINK7" TargetMode="External"/><Relationship Id="rId7" Type="http://schemas.openxmlformats.org/officeDocument/2006/relationships/oleObject" Target="Senators%20HD:Users:lauradb:Documents:Coursework/Teaching:344W11:i%3eclicker%20(old%20Qwizdom):W'01VotingBoxesSelfTests+Sol!OLE_LINK8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png"/><Relationship Id="rId4" Type="http://schemas.openxmlformats.org/officeDocument/2006/relationships/oleObject" Target="Senators%20HD:Users:lauradb:Desktop:CatalysisLectures.doc!OLE_LINK1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d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3.pdf"/><Relationship Id="rId10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7.pd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13.pdf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smtClean="0">
                <a:solidFill>
                  <a:srgbClr val="000000"/>
                </a:solidFill>
              </a:rPr>
              <a:t>Lecture 1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533" y="1553137"/>
            <a:ext cx="8612712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X = 0.5</a:t>
            </a: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At an equal concentrations of A and C sites, the conversion will be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7336"/>
              </p:ext>
            </p:extLst>
          </p:nvPr>
        </p:nvGraphicFramePr>
        <p:xfrm>
          <a:off x="465450" y="2044906"/>
          <a:ext cx="8474075" cy="39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9" name="Equation" r:id="rId3" imgW="3987800" imgH="1866900" progId="Equation.3">
                  <p:embed/>
                </p:oleObj>
              </mc:Choice>
              <mc:Fallback>
                <p:oleObj name="Equation" r:id="rId3" imgW="3987800" imgH="1866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0" y="2044906"/>
                        <a:ext cx="8474075" cy="396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48235"/>
              </p:ext>
            </p:extLst>
          </p:nvPr>
        </p:nvGraphicFramePr>
        <p:xfrm>
          <a:off x="2561083" y="1597108"/>
          <a:ext cx="3442716" cy="87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3" name="Document" r:id="rId3" imgW="4267043" imgH="1079460" progId="Word.Document.12">
                  <p:link updateAutomatic="1"/>
                </p:oleObj>
              </mc:Choice>
              <mc:Fallback>
                <p:oleObj name="Document" r:id="rId3" imgW="4267043" imgH="107946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83" y="1597108"/>
                        <a:ext cx="3442716" cy="87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02224"/>
              </p:ext>
            </p:extLst>
          </p:nvPr>
        </p:nvGraphicFramePr>
        <p:xfrm>
          <a:off x="2606803" y="2594592"/>
          <a:ext cx="3396996" cy="6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4" name="Equation" r:id="rId5" imgW="2387600" imgH="431800" progId="Equation.3">
                  <p:embed/>
                </p:oleObj>
              </mc:Choice>
              <mc:Fallback>
                <p:oleObj name="Equation" r:id="rId5" imgW="23876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803" y="2594592"/>
                        <a:ext cx="3396996" cy="6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05160"/>
              </p:ext>
            </p:extLst>
          </p:nvPr>
        </p:nvGraphicFramePr>
        <p:xfrm>
          <a:off x="2430018" y="3355320"/>
          <a:ext cx="3573781" cy="1543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85" name="Document" r:id="rId7" imgW="3822559" imgH="1650939" progId="Word.Document.12">
                  <p:link updateAutomatic="1"/>
                </p:oleObj>
              </mc:Choice>
              <mc:Fallback>
                <p:oleObj name="Document" r:id="rId7" imgW="3822559" imgH="1650939" progId="Word.Document.12">
                  <p:link updateAutomatic="1"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18" y="3355320"/>
                        <a:ext cx="3573781" cy="1543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804827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itially water does not exit the reactor the same as DME because 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hich of the following best describes the data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There is more DME than water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Steady state has been reached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reacts with ME.</a:t>
            </a:r>
          </a:p>
          <a:p>
            <a:pPr marL="965200" indent="-965200">
              <a:tabLst>
                <a:tab pos="457200" algn="l"/>
              </a:tabLst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	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	Water is adsorbed on the surface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thyl Ei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7307"/>
              </p:ext>
            </p:extLst>
          </p:nvPr>
        </p:nvGraphicFramePr>
        <p:xfrm>
          <a:off x="1709421" y="1048254"/>
          <a:ext cx="5560059" cy="566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1" name="Document" r:id="rId4" imgW="4711527" imgH="4800423" progId="Word.Document.12">
                  <p:link updateAutomatic="1"/>
                </p:oleObj>
              </mc:Choice>
              <mc:Fallback>
                <p:oleObj name="Document" r:id="rId4" imgW="4711527" imgH="4800423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21" y="1048254"/>
                        <a:ext cx="5560059" cy="566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6253" y="1205656"/>
            <a:ext cx="78232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2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zochralsk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rystal Growth – Heat Transfer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Doping of n/p junction – Diffusion</a:t>
            </a:r>
          </a:p>
          <a:p>
            <a:r>
              <a:rPr lang="en-US" sz="2000" u="sng" dirty="0" err="1" smtClean="0">
                <a:latin typeface="Arial" pitchFamily="34" charset="0"/>
                <a:cs typeface="Arial" pitchFamily="34" charset="0"/>
              </a:rPr>
              <a:t>Ch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344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Chemical Vapor Deposition (Catalysis Analogy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Forma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Photo Resist Dissolutio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Etching</a:t>
            </a:r>
          </a:p>
          <a:p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The 5 step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1. Postulate Mechanism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	(sometimes first includes a gas phase reaction (then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adsorption, surface reaction and desorption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2. Postulate Rate Limiting Step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3. Evaluate Parameters in Terms of Measured Variabl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4. Surface Area Balanc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	5. Evaluate Rate Law Parameters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4</a:t>
            </a:fld>
            <a:endParaRPr lang="sv-SE"/>
          </a:p>
        </p:txBody>
      </p:sp>
      <p:pic>
        <p:nvPicPr>
          <p:cNvPr id="4" name="Picture 3" descr="Pictur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771" y="970106"/>
            <a:ext cx="2331428" cy="579047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hemical Reaction Engineering in the Electronics Industry</a:t>
            </a:r>
            <a:br>
              <a:rPr lang="en-US" sz="2400" dirty="0" smtClean="0"/>
            </a:b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5</a:t>
            </a:fld>
            <a:endParaRPr lang="sv-SE"/>
          </a:p>
        </p:txBody>
      </p:sp>
      <p:pic>
        <p:nvPicPr>
          <p:cNvPr id="4" name="Picture 3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982" y="1951722"/>
            <a:ext cx="6733333" cy="26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/>
              <a:pPr/>
              <a:t>16</a:t>
            </a:fld>
            <a:endParaRPr lang="sv-SE"/>
          </a:p>
        </p:txBody>
      </p:sp>
      <p:pic>
        <p:nvPicPr>
          <p:cNvPr id="4" name="Picture 3" descr="SiH2 Block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654" y="1455420"/>
            <a:ext cx="4909796" cy="5080619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200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102995" y="1529090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) Mechanism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Gas Phase</a:t>
            </a: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om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eterogeneous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8322"/>
              </p:ext>
            </p:extLst>
          </p:nvPr>
        </p:nvGraphicFramePr>
        <p:xfrm>
          <a:off x="1244600" y="4163378"/>
          <a:ext cx="633095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0" name="Equation" r:id="rId3" imgW="3327400" imgH="1219200" progId="Equation.3">
                  <p:embed/>
                </p:oleObj>
              </mc:Choice>
              <mc:Fallback>
                <p:oleObj name="Equation" r:id="rId3" imgW="3327400" imgH="1219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163378"/>
                        <a:ext cx="6330950" cy="232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23113"/>
              </p:ext>
            </p:extLst>
          </p:nvPr>
        </p:nvGraphicFramePr>
        <p:xfrm>
          <a:off x="1244600" y="2810203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1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10203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059180" y="1417638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2)	Rate Limiting Step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3)	Express </a:t>
            </a:r>
            <a:r>
              <a:rPr lang="en-US" sz="24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f</a:t>
            </a:r>
            <a:r>
              <a:rPr lang="en-US" sz="2400" baseline="-25000" dirty="0" err="1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 in terms of P</a:t>
            </a:r>
            <a:r>
              <a:rPr lang="en-US" sz="2400" baseline="-250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i</a:t>
            </a: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4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044940"/>
              </p:ext>
            </p:extLst>
          </p:nvPr>
        </p:nvGraphicFramePr>
        <p:xfrm>
          <a:off x="1563366" y="1819806"/>
          <a:ext cx="2127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9" name="Equation" r:id="rId3" imgW="1117600" imgH="215900" progId="Equation.3">
                  <p:embed/>
                </p:oleObj>
              </mc:Choice>
              <mc:Fallback>
                <p:oleObj name="Equation" r:id="rId3" imgW="1117600" imgH="215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1819806"/>
                        <a:ext cx="2127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71232"/>
              </p:ext>
            </p:extLst>
          </p:nvPr>
        </p:nvGraphicFramePr>
        <p:xfrm>
          <a:off x="1563366" y="3164939"/>
          <a:ext cx="25146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0" name="Equation" r:id="rId5" imgW="1320800" imgH="736600" progId="Equation.3">
                  <p:embed/>
                </p:oleObj>
              </mc:Choice>
              <mc:Fallback>
                <p:oleObj name="Equation" r:id="rId5" imgW="1320800" imgH="736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3164939"/>
                        <a:ext cx="2514600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77692"/>
              </p:ext>
            </p:extLst>
          </p:nvPr>
        </p:nvGraphicFramePr>
        <p:xfrm>
          <a:off x="1563366" y="5523450"/>
          <a:ext cx="3989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1" name="Equation" r:id="rId7" imgW="2095500" imgH="215900" progId="Equation.3">
                  <p:embed/>
                </p:oleObj>
              </mc:Choice>
              <mc:Fallback>
                <p:oleObj name="Equation" r:id="rId7" imgW="2095500" imgH="215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366" y="5523450"/>
                        <a:ext cx="3989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b="0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371600" y="1552575"/>
            <a:ext cx="7772400" cy="4630738"/>
          </a:xfrm>
        </p:spPr>
        <p:txBody>
          <a:bodyPr>
            <a:noAutofit/>
          </a:bodyPr>
          <a:lstStyle/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4)	Area Balanc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r>
              <a:rPr lang="en-US" sz="2800" dirty="0" smtClean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5)	Combine</a:t>
            </a: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457200" indent="-45720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14024"/>
              </p:ext>
            </p:extLst>
          </p:nvPr>
        </p:nvGraphicFramePr>
        <p:xfrm>
          <a:off x="1499872" y="2144607"/>
          <a:ext cx="39893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8" name="Equation" r:id="rId3" imgW="2095500" imgH="762000" progId="Equation.3">
                  <p:embed/>
                </p:oleObj>
              </mc:Choice>
              <mc:Fallback>
                <p:oleObj name="Equation" r:id="rId3" imgW="2095500" imgH="762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72" y="2144607"/>
                        <a:ext cx="3989388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1589"/>
              </p:ext>
            </p:extLst>
          </p:nvPr>
        </p:nvGraphicFramePr>
        <p:xfrm>
          <a:off x="1599877" y="4522680"/>
          <a:ext cx="25384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9" name="Equation" r:id="rId5" imgW="1333500" imgH="457200" progId="Equation.3">
                  <p:embed/>
                </p:oleObj>
              </mc:Choice>
              <mc:Fallback>
                <p:oleObj name="Equation" r:id="rId5" imgW="13335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77" y="4522680"/>
                        <a:ext cx="25384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Vapor Deposi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smtClean="0"/>
              <a:t>Web Lecture 18</a:t>
            </a:r>
            <a:br>
              <a:rPr lang="sv-SE" dirty="0" smtClean="0"/>
            </a:br>
            <a:r>
              <a:rPr lang="sv-SE" dirty="0" smtClean="0"/>
              <a:t>Class Lecture </a:t>
            </a:r>
            <a:r>
              <a:rPr lang="sv-SE" dirty="0" smtClean="0"/>
              <a:t>23–Tuesday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51000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atalytic Mechanisms 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Data Analysi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emical Vapor Deposition (CVD)</a:t>
            </a:r>
          </a:p>
          <a:p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lvl="2">
              <a:buNone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45FEE-68F9-5743-AC70-6D3A8D28707B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ogeneous Reaction</a:t>
            </a:r>
            <a:endParaRPr lang="en-US" dirty="0"/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20</a:t>
            </a:fld>
            <a:endParaRPr lang="sv-SE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173818" y="2945321"/>
          <a:ext cx="52689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2" name="Equation" r:id="rId3" imgW="2768600" imgH="1016000" progId="Equation.3">
                  <p:embed/>
                </p:oleObj>
              </mc:Choice>
              <mc:Fallback>
                <p:oleObj name="Equation" r:id="rId3" imgW="2768600" imgH="1016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818" y="2945321"/>
                        <a:ext cx="52689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368425" y="1720850"/>
          <a:ext cx="69357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3" name="Equation" r:id="rId5" imgW="3683000" imgH="457200" progId="Equation.3">
                  <p:embed/>
                </p:oleObj>
              </mc:Choice>
              <mc:Fallback>
                <p:oleObj name="Equation" r:id="rId5" imgW="36830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720850"/>
                        <a:ext cx="69357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Web Lecture 18</a:t>
            </a:r>
            <a:b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sz="280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nd of Class Lecture 23</a:t>
            </a:r>
            <a:endParaRPr lang="en-US" sz="2800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0E7CC-5F58-FA4A-9B89-59129B90C816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07225"/>
              </p:ext>
            </p:extLst>
          </p:nvPr>
        </p:nvGraphicFramePr>
        <p:xfrm>
          <a:off x="2050097" y="1429386"/>
          <a:ext cx="21320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1" name="Equation" r:id="rId3" imgW="1003300" imgH="355600" progId="Equation.3">
                  <p:embed/>
                </p:oleObj>
              </mc:Choice>
              <mc:Fallback>
                <p:oleObj name="Equation" r:id="rId3" imgW="10033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97" y="1429386"/>
                        <a:ext cx="21320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3</a:t>
            </a:fld>
            <a:endParaRPr lang="sv-SE" dirty="0"/>
          </a:p>
        </p:txBody>
      </p:sp>
      <p:grpSp>
        <p:nvGrpSpPr>
          <p:cNvPr id="4" name="Group 3"/>
          <p:cNvGrpSpPr/>
          <p:nvPr/>
        </p:nvGrpSpPr>
        <p:grpSpPr>
          <a:xfrm>
            <a:off x="835237" y="2268625"/>
            <a:ext cx="7958666" cy="4298970"/>
            <a:chOff x="835237" y="2268625"/>
            <a:chExt cx="7958666" cy="4298970"/>
          </a:xfrm>
        </p:grpSpPr>
        <p:grpSp>
          <p:nvGrpSpPr>
            <p:cNvPr id="3" name="Group 2"/>
            <p:cNvGrpSpPr/>
            <p:nvPr/>
          </p:nvGrpSpPr>
          <p:grpSpPr>
            <a:xfrm>
              <a:off x="835237" y="2268625"/>
              <a:ext cx="7958666" cy="3046988"/>
              <a:chOff x="835237" y="2268625"/>
              <a:chExt cx="7958666" cy="3046988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835237" y="2268625"/>
                <a:ext cx="795866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a)</a:t>
                </a:r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  The initial rate of reaction is shown below</a:t>
                </a:r>
              </a:p>
              <a:p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       (A)              </a:t>
                </a:r>
                <a:r>
                  <a:rPr lang="en-US" sz="2400" b="1" dirty="0"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	       	  (B) </a:t>
                </a: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pPr algn="ctr"/>
                <a:endParaRPr lang="en-US" sz="2400" b="1" dirty="0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                            </a:t>
                </a:r>
                <a:r>
                  <a:rPr lang="en-US" sz="2400" b="1" dirty="0" smtClean="0">
                    <a:latin typeface="Arial" pitchFamily="34" charset="0"/>
                    <a:cs typeface="Arial" pitchFamily="34" charset="0"/>
                  </a:rPr>
                  <a:t>(C) 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5"/>
                  <a:stretch>
                    <a:fillRect/>
                  </a:stretch>
                </p:blipFill>
              </mc:Choice>
              <mc:Fallback>
                <p:blipFill>
                  <a:blip r:embed="rId6"/>
                  <a:stretch>
                    <a:fillRect/>
                  </a:stretch>
                </p:blipFill>
              </mc:Fallback>
            </mc:AlternateContent>
            <p:spPr>
              <a:xfrm>
                <a:off x="1789430" y="2796192"/>
                <a:ext cx="2392680" cy="1671993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7"/>
                  <a:stretch>
                    <a:fillRect/>
                  </a:stretch>
                </p:blipFill>
              </mc:Choice>
              <mc:Fallback>
                <p:blipFill>
                  <a:blip r:embed="rId8"/>
                  <a:stretch>
                    <a:fillRect/>
                  </a:stretch>
                </p:blipFill>
              </mc:Fallback>
            </mc:AlternateContent>
            <p:spPr>
              <a:xfrm>
                <a:off x="5049687" y="2798833"/>
                <a:ext cx="2464749" cy="1671993"/>
              </a:xfrm>
              <a:prstGeom prst="rect">
                <a:avLst/>
              </a:prstGeom>
            </p:spPr>
          </p:pic>
        </p:grpSp>
        <p:pic>
          <p:nvPicPr>
            <p:cNvPr id="18" name="Picture 17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9"/>
                <a:stretch>
                  <a:fillRect/>
                </a:stretch>
              </p:blipFill>
            </mc:Choice>
            <mc:Fallback>
              <p:blipFill>
                <a:blip r:embed="rId10"/>
                <a:stretch>
                  <a:fillRect/>
                </a:stretch>
              </p:blipFill>
            </mc:Fallback>
          </mc:AlternateContent>
          <p:spPr>
            <a:xfrm>
              <a:off x="3256280" y="4895601"/>
              <a:ext cx="2248543" cy="1671994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14311"/>
              </p:ext>
            </p:extLst>
          </p:nvPr>
        </p:nvGraphicFramePr>
        <p:xfrm>
          <a:off x="638175" y="1431925"/>
          <a:ext cx="79883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5" name="Equation" r:id="rId3" imgW="3911600" imgH="2260600" progId="Equation.DSMT4">
                  <p:embed/>
                </p:oleObj>
              </mc:Choice>
              <mc:Fallback>
                <p:oleObj name="Equation" r:id="rId3" imgW="3911600" imgH="2260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31925"/>
                        <a:ext cx="7988300" cy="461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4</a:t>
            </a:fld>
            <a:endParaRPr lang="sv-SE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20347"/>
              </p:ext>
            </p:extLst>
          </p:nvPr>
        </p:nvGraphicFramePr>
        <p:xfrm>
          <a:off x="146304" y="1417638"/>
          <a:ext cx="8786813" cy="465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9" name="Equation" r:id="rId3" imgW="4457700" imgH="2362200" progId="Equation.3">
                  <p:embed/>
                </p:oleObj>
              </mc:Choice>
              <mc:Fallback>
                <p:oleObj name="Equation" r:id="rId3" imgW="4457700" imgH="2362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" y="1417638"/>
                        <a:ext cx="8786813" cy="465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5</a:t>
            </a:fld>
            <a:endParaRPr lang="sv-SE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6</a:t>
            </a:fld>
            <a:endParaRPr lang="sv-SE" dirty="0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557826"/>
              </p:ext>
            </p:extLst>
          </p:nvPr>
        </p:nvGraphicFramePr>
        <p:xfrm>
          <a:off x="2440623" y="1910715"/>
          <a:ext cx="31337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3" name="Equation" r:id="rId3" imgW="1663700" imgH="2146300" progId="Equation.3">
                  <p:embed/>
                </p:oleObj>
              </mc:Choice>
              <mc:Fallback>
                <p:oleObj name="Equation" r:id="rId3" imgW="1663700" imgH="2146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623" y="1910715"/>
                        <a:ext cx="3133725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A702F-8CA5-7942-8FCB-83E61C4BE7C9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0921"/>
              </p:ext>
            </p:extLst>
          </p:nvPr>
        </p:nvGraphicFramePr>
        <p:xfrm>
          <a:off x="1060450" y="3596640"/>
          <a:ext cx="7285038" cy="317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7" name="Equation" r:id="rId3" imgW="4064000" imgH="2184400" progId="Equation.3">
                  <p:embed/>
                </p:oleObj>
              </mc:Choice>
              <mc:Fallback>
                <p:oleObj name="Equation" r:id="rId3" imgW="4064000" imgH="218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96640"/>
                        <a:ext cx="7285038" cy="317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409700" y="1417638"/>
            <a:ext cx="4526280" cy="200200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0208"/>
              </p:ext>
            </p:extLst>
          </p:nvPr>
        </p:nvGraphicFramePr>
        <p:xfrm>
          <a:off x="300428" y="1417638"/>
          <a:ext cx="8672512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1" name="Equation" r:id="rId3" imgW="5422900" imgH="1930400" progId="Equation.3">
                  <p:embed/>
                </p:oleObj>
              </mc:Choice>
              <mc:Fallback>
                <p:oleObj name="Equation" r:id="rId3" imgW="5422900" imgH="1930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8" y="1417638"/>
                        <a:ext cx="8672512" cy="308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3503" y="4599094"/>
            <a:ext cx="8066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Where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4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K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6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atm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1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1)	At what is the ratio of sites with A adsorbed to those sites with C adsorbed when the conversion is 50%?</a:t>
            </a:r>
          </a:p>
          <a:p>
            <a:pPr marL="457200" indent="-457200"/>
            <a:r>
              <a:rPr lang="en-US" sz="2000" dirty="0" smtClean="0">
                <a:latin typeface="Arial" pitchFamily="34" charset="0"/>
                <a:cs typeface="Arial" pitchFamily="34" charset="0"/>
              </a:rPr>
              <a:t>2)	What is the conversion when the sites with A adsorbed are equal to those with C adsorbed?</a:t>
            </a:r>
          </a:p>
          <a:p>
            <a:pPr marL="457200" indent="-457200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1467F-976F-A242-B377-F18E70E79327}" type="slidenum">
              <a:rPr lang="sv-SE" smtClean="0"/>
              <a:pPr/>
              <a:t>9</a:t>
            </a:fld>
            <a:endParaRPr lang="sv-SE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11240"/>
              </p:ext>
            </p:extLst>
          </p:nvPr>
        </p:nvGraphicFramePr>
        <p:xfrm>
          <a:off x="1228408" y="1424940"/>
          <a:ext cx="6041071" cy="511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5" name="Equation" r:id="rId3" imgW="3530600" imgH="2844800" progId="Equation.3">
                  <p:embed/>
                </p:oleObj>
              </mc:Choice>
              <mc:Fallback>
                <p:oleObj name="Equation" r:id="rId3" imgW="3530600" imgH="2844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408" y="1424940"/>
                        <a:ext cx="6041071" cy="51184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Mechanis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5754</TotalTime>
  <Words>172</Words>
  <Application>Microsoft Office PowerPoint</Application>
  <PresentationFormat>On-screen Show (4:3)</PresentationFormat>
  <Paragraphs>112</Paragraphs>
  <Slides>21</Slides>
  <Notes>2</Notes>
  <HiddenSlides>0</HiddenSlides>
  <MMClips>0</MMClips>
  <ScaleCrop>false</ScaleCrop>
  <HeadingPairs>
    <vt:vector size="10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Links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Franklin Gothic Book</vt:lpstr>
      <vt:lpstr>Perpetua</vt:lpstr>
      <vt:lpstr>Wingdings 2</vt:lpstr>
      <vt:lpstr>Lecture_1_draft_yellow</vt:lpstr>
      <vt:lpstr>!OLE_LINK7</vt:lpstr>
      <vt:lpstr>Senators HD:Users:lauradb:Documents:Coursework\Teaching:344W11:i&gt;clicker (old Qwizdom):W'01VotingBoxesSelfTests+Sol!OLE_LINK8</vt:lpstr>
      <vt:lpstr>Senators HD:Users:lauradb:Desktop:CatalysisLectures.doc!OLE_LINK1</vt:lpstr>
      <vt:lpstr>Equation</vt:lpstr>
      <vt:lpstr>Lecture 18</vt:lpstr>
      <vt:lpstr>Web Lecture 18 Class Lecture 23–Tuesday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Catalytic Mechanisms</vt:lpstr>
      <vt:lpstr>Dimethyl Either</vt:lpstr>
      <vt:lpstr>Chemical Reaction Engineering in the Electronics Industry </vt:lpstr>
      <vt:lpstr>Chemical Reaction Engineering in the Electronics Industry </vt:lpstr>
      <vt:lpstr>Chemical Reaction Engineering in the Electronics Industry </vt:lpstr>
      <vt:lpstr>Chemical Vapor Deposition</vt:lpstr>
      <vt:lpstr>Chemical Vapor Deposition</vt:lpstr>
      <vt:lpstr>Chemical Vapor Deposition</vt:lpstr>
      <vt:lpstr>Chemical Vapor Deposition</vt:lpstr>
      <vt:lpstr>Chemical Vapor Deposition</vt:lpstr>
      <vt:lpstr>Homogeneous Reaction</vt:lpstr>
      <vt:lpstr>End of Web Lecture 18 End of Class Lecture 23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5</dc:title>
  <dc:creator>Akash Gupta</dc:creator>
  <cp:lastModifiedBy>alkuehne</cp:lastModifiedBy>
  <cp:revision>78</cp:revision>
  <dcterms:created xsi:type="dcterms:W3CDTF">2010-08-03T20:25:20Z</dcterms:created>
  <dcterms:modified xsi:type="dcterms:W3CDTF">2016-07-13T16:15:04Z</dcterms:modified>
</cp:coreProperties>
</file>